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92" autoAdjust="0"/>
    <p:restoredTop sz="99613" autoAdjust="0"/>
  </p:normalViewPr>
  <p:slideViewPr>
    <p:cSldViewPr>
      <p:cViewPr varScale="1">
        <p:scale>
          <a:sx n="105" d="100"/>
          <a:sy n="105" d="100"/>
        </p:scale>
        <p:origin x="49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1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10"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11"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12"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13"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14"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15"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16"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17"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18"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19"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20"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21"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22"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23"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4"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39"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40"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41"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42"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43"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44"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45"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46"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47"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25"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26"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27"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28"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096"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097"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098"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099"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00"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01"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1"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42"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43"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44"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1"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0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0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0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0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0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0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0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1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1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1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56"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57"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58"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59"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71"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72"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73"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74"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75"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76"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77"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78"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79"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a:t>
            </a:r>
            <a:r>
              <a:rPr lang="en-US" sz="3200" dirty="0" smtClean="0">
                <a:solidFill>
                  <a:schemeClr val="accent1"/>
                </a:solidFill>
              </a:rPr>
              <a:t>(cont</a:t>
            </a:r>
            <a:r>
              <a:rPr lang="en-US" sz="3200" dirty="0">
                <a:solidFill>
                  <a:schemeClr val="accent1"/>
                </a:solidFill>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76"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77"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78"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79"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80"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81"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482"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483"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484"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38"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39"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40"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41"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42"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43"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44"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45"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46"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47"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48"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49"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68"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69"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70"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71"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72"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0"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1"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77"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78"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79"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29"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5"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26"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59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59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59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59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59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59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0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0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0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0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44"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45"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46"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47"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48"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49"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50"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51"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52"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53"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54"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55"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45"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46"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47"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48"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49"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50"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51"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15"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16"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17"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18"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19"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20"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21"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22"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0</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12.1</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312</cp:revision>
  <dcterms:created xsi:type="dcterms:W3CDTF">2013-04-26T14:43:13Z</dcterms:created>
  <dcterms:modified xsi:type="dcterms:W3CDTF">2018-06-11T21:12:03Z</dcterms:modified>
</cp:coreProperties>
</file>